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15"/>
  </p:notesMasterIdLst>
  <p:handoutMasterIdLst>
    <p:handoutMasterId r:id="rId16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3" r:id="rId10"/>
    <p:sldId id="356" r:id="rId11"/>
    <p:sldId id="357" r:id="rId12"/>
    <p:sldId id="364" r:id="rId13"/>
    <p:sldId id="358" r:id="rId1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</a:t>
            </a:r>
            <a:r>
              <a:rPr lang="de-DE" altLang="en-US" sz="2400" b="1" dirty="0" smtClean="0"/>
              <a:t>&amp; </a:t>
            </a:r>
            <a:r>
              <a:rPr lang="de-DE" altLang="en-US" sz="2400" b="1" dirty="0" smtClean="0"/>
              <a:t>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Projektfinanzierung von Stromerzeugern</a:t>
            </a:r>
          </a:p>
        </p:txBody>
      </p:sp>
      <p:sp>
        <p:nvSpPr>
          <p:cNvPr id="37891" name="Inhaltsplatzhalter 2"/>
          <p:cNvSpPr>
            <a:spLocks noGrp="1"/>
          </p:cNvSpPr>
          <p:nvPr>
            <p:ph idx="1"/>
          </p:nvPr>
        </p:nvSpPr>
        <p:spPr>
          <a:xfrm>
            <a:off x="1736725" y="1590675"/>
            <a:ext cx="7083425" cy="4764088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anlagen werden oft über Projektfinanzierung gebau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12" y="2276872"/>
            <a:ext cx="873711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312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Externe Kosten: Beispiel von CO</a:t>
            </a:r>
            <a:r>
              <a:rPr lang="de-DE" altLang="en-US" baseline="-25000" dirty="0" smtClean="0"/>
              <a:t>2</a:t>
            </a:r>
            <a:endParaRPr lang="de-DE" altLang="en-US" dirty="0" smtClean="0"/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Energiebedingte Emissionen können mit Schädigungen verbunden sein, die </a:t>
            </a:r>
            <a:r>
              <a:rPr lang="de-DE" altLang="en-US" sz="1800" dirty="0" smtClean="0">
                <a:latin typeface="Arial" panose="020B0604020202020204" pitchFamily="34" charset="0"/>
              </a:rPr>
              <a:t>nicht </a:t>
            </a:r>
            <a:r>
              <a:rPr lang="de-DE" altLang="en-US" sz="1800" dirty="0">
                <a:latin typeface="Arial" panose="020B0604020202020204" pitchFamily="34" charset="0"/>
              </a:rPr>
              <a:t>in den Energiepreisen enthalten sind und damit nicht vom Verursacher getragen werden</a:t>
            </a:r>
            <a:r>
              <a:rPr lang="de-DE" altLang="en-US" sz="1800" dirty="0" smtClean="0">
                <a:latin typeface="Arial" panose="020B0604020202020204" pitchFamily="34" charset="0"/>
              </a:rPr>
              <a:t>. Die Schäden betreffen hauptsächlich künftige Generationen.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Lösung: 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>
                <a:latin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</a:rPr>
              <a:t>besteuern / 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epreisen</a:t>
            </a:r>
            <a:r>
              <a:rPr lang="de-DE" altLang="en-US" sz="1800" dirty="0" smtClean="0">
                <a:latin typeface="Arial" panose="020B0604020202020204" pitchFamily="34" charset="0"/>
              </a:rPr>
              <a:t>. Soziale Kosten werden von den Verursachern getragen. Umstieg auf klimafreundliche Lösungen.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2021: Einführung von 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-Steuer für Verkehr und Wärme: große Diskussion!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645024"/>
            <a:ext cx="6372200" cy="307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wanson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</a:t>
            </a:r>
            <a:r>
              <a:rPr lang="de-DE" altLang="en-US" sz="2400" dirty="0" smtClean="0"/>
              <a:t>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egenüber fossile Alternativen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588</Words>
  <Application>Microsoft Office PowerPoint</Application>
  <PresentationFormat>On-screen Show (4:3)</PresentationFormat>
  <Paragraphs>9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Book Antiqua</vt:lpstr>
      <vt:lpstr>Times New Roman</vt:lpstr>
      <vt:lpstr>erdmannvorlage</vt:lpstr>
      <vt:lpstr>Formel</vt:lpstr>
      <vt:lpstr>Wirtschaftliche Grundlagen  im Sommersemester 2021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Was sind die Kosten und Potenziale der Vermeidung von Treibhausgasemissionen?</vt:lpstr>
      <vt:lpstr>Projektfinanzierung von Stromerzeugern</vt:lpstr>
      <vt:lpstr>Externe Kosten: Beispiel von CO2</vt:lpstr>
      <vt:lpstr>Lerneffekte</vt:lpstr>
      <vt:lpstr>„Levelised Cost of Electricity“ (LCOE)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35</cp:revision>
  <cp:lastPrinted>2020-04-29T06:56:35Z</cp:lastPrinted>
  <dcterms:created xsi:type="dcterms:W3CDTF">1601-01-01T00:00:00Z</dcterms:created>
  <dcterms:modified xsi:type="dcterms:W3CDTF">2021-06-28T14:42:30Z</dcterms:modified>
</cp:coreProperties>
</file>